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C47" w:rsidRDefault="00563B60">
      <w:pPr>
        <w:rPr>
          <w:sz w:val="24"/>
        </w:rPr>
      </w:pPr>
      <w:r w:rsidRPr="00563B6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4305300</wp:posOffset>
                </wp:positionH>
                <wp:positionV relativeFrom="paragraph">
                  <wp:posOffset>352425</wp:posOffset>
                </wp:positionV>
                <wp:extent cx="2362200" cy="3238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22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3B60" w:rsidRDefault="005E5B06">
                            <w:r>
                              <w:t>Homework: page 625</w:t>
                            </w:r>
                            <w:r w:rsidR="00563B60">
                              <w:t xml:space="preserve"> #’s </w:t>
                            </w:r>
                            <w:r>
                              <w:t>5 – 21</w:t>
                            </w:r>
                            <w:r w:rsidR="00563B60">
                              <w:t xml:space="preserve"> od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9pt;margin-top:27.75pt;width:186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">
                <v:textbox>
                  <w:txbxContent>
                    <w:p w:rsidR="00563B60" w:rsidRDefault="005E5B06">
                      <w:r>
                        <w:t>Homework: page 625</w:t>
                      </w:r>
                      <w:r w:rsidR="00563B60">
                        <w:t xml:space="preserve"> #’s </w:t>
                      </w:r>
                      <w:r>
                        <w:t>5 – 21</w:t>
                      </w:r>
                      <w:r w:rsidR="00563B60">
                        <w:t xml:space="preserve"> odd</w:t>
                      </w:r>
                    </w:p>
                  </w:txbxContent>
                </v:textbox>
              </v:shape>
            </w:pict>
          </mc:Fallback>
        </mc:AlternateContent>
      </w:r>
      <w:r w:rsidR="00C81210" w:rsidRPr="00C81210">
        <w:rPr>
          <w:sz w:val="44"/>
        </w:rPr>
        <w:t>Calculus Section 9.5 Alternating Series Test</w:t>
      </w:r>
      <w:r w:rsidR="00C81210">
        <w:rPr>
          <w:sz w:val="44"/>
        </w:rPr>
        <w:br/>
      </w:r>
      <w:r w:rsidR="00C81210">
        <w:rPr>
          <w:sz w:val="24"/>
        </w:rPr>
        <w:t>-Use the alternating series test to determine convergence</w:t>
      </w:r>
    </w:p>
    <w:p w:rsidR="005B692F" w:rsidRDefault="005B692F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F70695" wp14:editId="3AC460B1">
                <wp:simplePos x="0" y="0"/>
                <wp:positionH relativeFrom="column">
                  <wp:posOffset>-85725</wp:posOffset>
                </wp:positionH>
                <wp:positionV relativeFrom="paragraph">
                  <wp:posOffset>733425</wp:posOffset>
                </wp:positionV>
                <wp:extent cx="6972300" cy="18573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8573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.75pt;margin-top:57.75pt;width:549pt;height:14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" filled="f" strokecolor="#243f60 [1604]" strokeweight="2pt"/>
            </w:pict>
          </mc:Fallback>
        </mc:AlternateContent>
      </w:r>
      <w:r w:rsidR="00E812E6">
        <w:rPr>
          <w:sz w:val="24"/>
        </w:rPr>
        <w:t>Most</w:t>
      </w:r>
      <w:r w:rsidR="00C81210">
        <w:rPr>
          <w:sz w:val="24"/>
        </w:rPr>
        <w:t xml:space="preserve"> of the tests that we’ve used so far have dealt with only positive terms</w:t>
      </w:r>
      <w:r w:rsidR="00E812E6">
        <w:rPr>
          <w:sz w:val="24"/>
        </w:rPr>
        <w:t xml:space="preserve"> (geometric </w:t>
      </w:r>
      <w:r>
        <w:rPr>
          <w:sz w:val="24"/>
        </w:rPr>
        <w:t xml:space="preserve">test </w:t>
      </w:r>
      <w:r w:rsidR="00E812E6">
        <w:rPr>
          <w:sz w:val="24"/>
        </w:rPr>
        <w:t>withstanding)</w:t>
      </w:r>
      <w:r w:rsidR="00C81210">
        <w:rPr>
          <w:sz w:val="24"/>
        </w:rPr>
        <w:t xml:space="preserve">.  </w:t>
      </w:r>
      <w:r w:rsidR="00E812E6">
        <w:rPr>
          <w:sz w:val="24"/>
        </w:rPr>
        <w:t>A series whose terms switch between positive and negative is called</w:t>
      </w:r>
      <w:r w:rsidR="00C81210">
        <w:rPr>
          <w:sz w:val="24"/>
        </w:rPr>
        <w:t xml:space="preserve"> an </w:t>
      </w:r>
      <w:r w:rsidR="00C81210">
        <w:rPr>
          <w:b/>
          <w:sz w:val="24"/>
        </w:rPr>
        <w:t>alternating series</w:t>
      </w:r>
      <w:r w:rsidR="00C81210">
        <w:rPr>
          <w:sz w:val="24"/>
        </w:rPr>
        <w:t xml:space="preserve">.  </w:t>
      </w:r>
      <w:r>
        <w:rPr>
          <w:sz w:val="24"/>
        </w:rPr>
        <w:t>An alternating series cannot have two terms of the same sign back-to-back.</w:t>
      </w:r>
    </w:p>
    <w:p w:rsidR="005B692F" w:rsidRDefault="00C81210">
      <w:pPr>
        <w:rPr>
          <w:sz w:val="24"/>
        </w:rPr>
      </w:pPr>
      <w:r>
        <w:rPr>
          <w:b/>
          <w:sz w:val="24"/>
        </w:rPr>
        <w:t>Alternating Series Test</w:t>
      </w:r>
      <w:r>
        <w:rPr>
          <w:b/>
          <w:sz w:val="24"/>
        </w:rPr>
        <w:br/>
      </w:r>
      <w:r>
        <w:rPr>
          <w:sz w:val="24"/>
        </w:rPr>
        <w:t>Let a</w:t>
      </w:r>
      <w:r>
        <w:rPr>
          <w:sz w:val="24"/>
          <w:vertAlign w:val="subscript"/>
        </w:rPr>
        <w:t>n</w:t>
      </w:r>
      <w:r>
        <w:rPr>
          <w:sz w:val="24"/>
        </w:rPr>
        <w:t xml:space="preserve"> &gt; 0.  The alternating series:</w:t>
      </w:r>
      <w:r>
        <w:rPr>
          <w:sz w:val="24"/>
        </w:rPr>
        <w:br/>
      </w:r>
      <w:r>
        <w:rPr>
          <w:sz w:val="24"/>
        </w:rPr>
        <w:tab/>
      </w:r>
      <w:r w:rsidRPr="00433ADC">
        <w:rPr>
          <w:position w:val="-28"/>
        </w:rPr>
        <w:object w:dxaOrig="2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pt;height:33.75pt" o:ole="">
            <v:imagedata r:id="rId5" o:title=""/>
          </v:shape>
          <o:OLEObject Type="Embed" ProgID="Equation.DSMT4" ShapeID="_x0000_i1025" DrawAspect="Content" ObjectID="_1549799715" r:id="rId6"/>
        </w:object>
      </w:r>
      <w:r>
        <w:br/>
      </w:r>
      <w:r>
        <w:rPr>
          <w:sz w:val="24"/>
        </w:rPr>
        <w:t>will converge if the f</w:t>
      </w:r>
      <w:r w:rsidR="005B692F">
        <w:rPr>
          <w:sz w:val="24"/>
        </w:rPr>
        <w:t>ollowing two conditions are met:</w:t>
      </w:r>
      <w:r>
        <w:rPr>
          <w:sz w:val="24"/>
        </w:rPr>
        <w:br/>
        <w:t xml:space="preserve">1) </w:t>
      </w:r>
      <w:r w:rsidRPr="00433ADC">
        <w:rPr>
          <w:position w:val="-20"/>
        </w:rPr>
        <w:object w:dxaOrig="999" w:dyaOrig="440">
          <v:shape id="_x0000_i1026" type="#_x0000_t75" style="width:50.25pt;height:21.75pt" o:ole="">
            <v:imagedata r:id="rId7" o:title=""/>
          </v:shape>
          <o:OLEObject Type="Embed" ProgID="Equation.DSMT4" ShapeID="_x0000_i1026" DrawAspect="Content" ObjectID="_1549799716" r:id="rId8"/>
        </w:object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  <w:t xml:space="preserve">and   </w:t>
      </w:r>
      <w:r>
        <w:rPr>
          <w:sz w:val="24"/>
        </w:rPr>
        <w:tab/>
        <w:t xml:space="preserve"> </w:t>
      </w:r>
      <w:r>
        <w:rPr>
          <w:sz w:val="24"/>
        </w:rPr>
        <w:tab/>
        <w:t xml:space="preserve">2) </w:t>
      </w:r>
      <w:r w:rsidRPr="00433ADC">
        <w:rPr>
          <w:position w:val="-12"/>
        </w:rPr>
        <w:object w:dxaOrig="859" w:dyaOrig="360">
          <v:shape id="_x0000_i1027" type="#_x0000_t75" style="width:42.75pt;height:18pt" o:ole="">
            <v:imagedata r:id="rId9" o:title=""/>
          </v:shape>
          <o:OLEObject Type="Embed" ProgID="Equation.DSMT4" ShapeID="_x0000_i1027" DrawAspect="Content" ObjectID="_1549799717" r:id="rId10"/>
        </w:object>
      </w:r>
      <w:r>
        <w:rPr>
          <w:sz w:val="24"/>
        </w:rPr>
        <w:t>for all n</w:t>
      </w:r>
    </w:p>
    <w:p w:rsidR="00BF232F" w:rsidRPr="00E812E6" w:rsidRDefault="005B692F">
      <w:pPr>
        <w:rPr>
          <w:b/>
          <w:sz w:val="24"/>
        </w:rPr>
      </w:pPr>
      <w:r w:rsidRPr="007C6765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6C72266" wp14:editId="407F5CAD">
                <wp:simplePos x="0" y="0"/>
                <wp:positionH relativeFrom="column">
                  <wp:posOffset>2562225</wp:posOffset>
                </wp:positionH>
                <wp:positionV relativeFrom="paragraph">
                  <wp:posOffset>675005</wp:posOffset>
                </wp:positionV>
                <wp:extent cx="1343025" cy="1403985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765" w:rsidRDefault="007C6765" w:rsidP="007C676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-1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+1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201.75pt;margin-top:53.15pt;width:105.7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" filled="f" stroked="f">
                <v:textbox style="mso-fit-shape-to-text:t">
                  <w:txbxContent>
                    <w:p w:rsidR="007C6765" w:rsidRDefault="007C6765" w:rsidP="007C676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-1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+1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50B30">
        <w:rPr>
          <w:sz w:val="24"/>
        </w:rPr>
        <w:t>If the test fails the first condition, then the series diverges by the nth term test.</w:t>
      </w:r>
      <w:bookmarkStart w:id="0" w:name="_GoBack"/>
      <w:bookmarkEnd w:id="0"/>
      <w:r w:rsidR="00BF232F">
        <w:rPr>
          <w:sz w:val="24"/>
        </w:rPr>
        <w:br/>
      </w:r>
      <w:r w:rsidR="007D5317">
        <w:rPr>
          <w:b/>
          <w:sz w:val="24"/>
        </w:rPr>
        <w:br/>
      </w:r>
      <w:r w:rsidR="00BF232F">
        <w:rPr>
          <w:b/>
          <w:sz w:val="24"/>
        </w:rPr>
        <w:t xml:space="preserve">Example) Using the Alternating </w:t>
      </w:r>
      <w:r>
        <w:rPr>
          <w:b/>
          <w:sz w:val="24"/>
        </w:rPr>
        <w:t>Series Test</w:t>
      </w:r>
      <w:r>
        <w:rPr>
          <w:b/>
          <w:sz w:val="24"/>
        </w:rPr>
        <w:br/>
      </w:r>
      <w:r>
        <w:rPr>
          <w:sz w:val="24"/>
        </w:rPr>
        <w:br/>
      </w:r>
      <w:r w:rsidR="00BF232F">
        <w:rPr>
          <w:sz w:val="24"/>
        </w:rPr>
        <w:t xml:space="preserve">Determine the convergence or divergence of </w:t>
      </w:r>
    </w:p>
    <w:p w:rsidR="00BF232F" w:rsidRDefault="00BF232F"/>
    <w:p w:rsidR="00BF232F" w:rsidRDefault="00BF232F"/>
    <w:p w:rsidR="00BF232F" w:rsidRDefault="00BF232F"/>
    <w:p w:rsidR="007D5317" w:rsidRDefault="007D5317"/>
    <w:p w:rsidR="007D5317" w:rsidRDefault="007D5317"/>
    <w:p w:rsidR="00BF232F" w:rsidRDefault="007C6765">
      <w:r w:rsidRPr="007C6765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9364B0" wp14:editId="678A7BCB">
                <wp:simplePos x="0" y="0"/>
                <wp:positionH relativeFrom="column">
                  <wp:posOffset>3590925</wp:posOffset>
                </wp:positionH>
                <wp:positionV relativeFrom="paragraph">
                  <wp:posOffset>241935</wp:posOffset>
                </wp:positionV>
                <wp:extent cx="1343025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765" w:rsidRDefault="007C676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⁡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(πx)</m:t>
                                    </m:r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282.75pt;margin-top:19.05pt;width:105.7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" filled="f" stroked="f">
                <v:textbox style="mso-fit-shape-to-text:t">
                  <w:txbxContent>
                    <w:p w:rsidR="007C6765" w:rsidRDefault="007C676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⁡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(πx)</m:t>
                              </m:r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7C6765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72AE22" wp14:editId="748F0A84">
                <wp:simplePos x="0" y="0"/>
                <wp:positionH relativeFrom="column">
                  <wp:posOffset>-142875</wp:posOffset>
                </wp:positionH>
                <wp:positionV relativeFrom="paragraph">
                  <wp:posOffset>241300</wp:posOffset>
                </wp:positionV>
                <wp:extent cx="1343025" cy="1403985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765" w:rsidRDefault="007C6765" w:rsidP="007C676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(-2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-1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" o:spid="_x0000_s1029" type="#_x0000_t202" style="position:absolute;margin-left:-11.25pt;margin-top:19pt;width:105.7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" filled="f" stroked="f">
                <v:textbox style="mso-fit-shape-to-text:t">
                  <w:txbxContent>
                    <w:p w:rsidR="007C6765" w:rsidRDefault="007C6765" w:rsidP="007C676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-2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-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sz w:val="24"/>
        </w:rPr>
        <w:t>Example) Use</w:t>
      </w:r>
      <w:r w:rsidR="00BF232F">
        <w:rPr>
          <w:b/>
          <w:sz w:val="24"/>
        </w:rPr>
        <w:t xml:space="preserve"> the Alternating Series Test</w:t>
      </w:r>
      <w:r w:rsidR="002E6850">
        <w:rPr>
          <w:b/>
          <w:sz w:val="24"/>
        </w:rPr>
        <w:br/>
      </w:r>
      <w:r>
        <w:rPr>
          <w:sz w:val="24"/>
        </w:rPr>
        <w:br/>
      </w:r>
      <w:r w:rsidR="002E6850" w:rsidRPr="002E6850">
        <w:rPr>
          <w:sz w:val="24"/>
        </w:rPr>
        <w:t>1)</w:t>
      </w:r>
      <w:r w:rsidR="002E6850">
        <w:rPr>
          <w:sz w:val="24"/>
        </w:rPr>
        <w:tab/>
      </w:r>
      <w:r w:rsidR="002E6850">
        <w:rPr>
          <w:sz w:val="24"/>
        </w:rPr>
        <w:tab/>
      </w:r>
      <w:r w:rsidR="002E6850">
        <w:rPr>
          <w:sz w:val="24"/>
        </w:rPr>
        <w:tab/>
      </w:r>
      <w:r w:rsidR="002E6850">
        <w:rPr>
          <w:sz w:val="24"/>
        </w:rPr>
        <w:tab/>
      </w:r>
      <w:r w:rsidR="002E6850">
        <w:rPr>
          <w:sz w:val="24"/>
        </w:rPr>
        <w:tab/>
      </w:r>
      <w:r w:rsidR="002E6850">
        <w:rPr>
          <w:sz w:val="24"/>
        </w:rPr>
        <w:tab/>
      </w:r>
      <w:r w:rsidR="002E6850">
        <w:rPr>
          <w:sz w:val="24"/>
        </w:rPr>
        <w:tab/>
      </w:r>
      <w:r w:rsidR="002E6850">
        <w:rPr>
          <w:sz w:val="24"/>
        </w:rPr>
        <w:tab/>
        <w:t xml:space="preserve">2) </w:t>
      </w:r>
    </w:p>
    <w:p w:rsidR="00BF232F" w:rsidRDefault="00BF232F"/>
    <w:p w:rsidR="00BF232F" w:rsidRDefault="00BF232F"/>
    <w:p w:rsidR="00BF232F" w:rsidRDefault="00BF232F"/>
    <w:p w:rsidR="00BF232F" w:rsidRDefault="00BF232F"/>
    <w:p w:rsidR="00BF232F" w:rsidRDefault="00BF232F"/>
    <w:p w:rsidR="002E6850" w:rsidRDefault="002E6850"/>
    <w:p w:rsidR="005B692F" w:rsidRDefault="005B692F" w:rsidP="007D5317">
      <w:pPr>
        <w:rPr>
          <w:b/>
          <w:sz w:val="24"/>
        </w:rPr>
      </w:pPr>
    </w:p>
    <w:p w:rsidR="005B692F" w:rsidRDefault="005B692F" w:rsidP="007D5317">
      <w:pPr>
        <w:rPr>
          <w:sz w:val="24"/>
        </w:rPr>
      </w:pPr>
    </w:p>
    <w:p w:rsidR="007D5317" w:rsidRPr="005B692F" w:rsidRDefault="005B692F" w:rsidP="007D5317">
      <w:pPr>
        <w:rPr>
          <w:sz w:val="28"/>
        </w:rPr>
      </w:pPr>
      <w:r w:rsidRPr="007C6765"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CB7BE1" wp14:editId="175C3797">
                <wp:simplePos x="0" y="0"/>
                <wp:positionH relativeFrom="column">
                  <wp:posOffset>28575</wp:posOffset>
                </wp:positionH>
                <wp:positionV relativeFrom="paragraph">
                  <wp:posOffset>-173355</wp:posOffset>
                </wp:positionV>
                <wp:extent cx="1343025" cy="140398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692F" w:rsidRDefault="005B692F" w:rsidP="005B692F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+1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n+1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2.25pt;margin-top:-13.65pt;width:105.7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" filled="f" stroked="f">
                <v:textbox style="mso-fit-shape-to-text:t">
                  <w:txbxContent>
                    <w:p w:rsidR="005B692F" w:rsidRDefault="005B692F" w:rsidP="005B692F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+1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(n+1)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B692F">
        <w:rPr>
          <w:sz w:val="24"/>
        </w:rPr>
        <w:t>3</w:t>
      </w:r>
      <w:r w:rsidR="007D5317" w:rsidRPr="005B692F">
        <w:rPr>
          <w:sz w:val="24"/>
        </w:rPr>
        <w:t xml:space="preserve">) </w:t>
      </w:r>
    </w:p>
    <w:p w:rsidR="00877FCD" w:rsidRPr="007D5317" w:rsidRDefault="00877FCD">
      <w:pPr>
        <w:rPr>
          <w:sz w:val="24"/>
        </w:rPr>
      </w:pPr>
    </w:p>
    <w:sectPr w:rsidR="00877FCD" w:rsidRPr="007D5317" w:rsidSect="00C8121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210"/>
    <w:rsid w:val="002E3A6E"/>
    <w:rsid w:val="002E6850"/>
    <w:rsid w:val="00563B60"/>
    <w:rsid w:val="005B692F"/>
    <w:rsid w:val="005E5B06"/>
    <w:rsid w:val="007C6765"/>
    <w:rsid w:val="007D5317"/>
    <w:rsid w:val="00877FCD"/>
    <w:rsid w:val="00996C47"/>
    <w:rsid w:val="00BF232F"/>
    <w:rsid w:val="00C50B30"/>
    <w:rsid w:val="00C81210"/>
    <w:rsid w:val="00D93731"/>
    <w:rsid w:val="00E81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12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21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C676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12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21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C67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128</Words>
  <Characters>7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1-02-27T21:01:00Z</cp:lastPrinted>
  <dcterms:created xsi:type="dcterms:W3CDTF">2017-02-28T19:03:00Z</dcterms:created>
  <dcterms:modified xsi:type="dcterms:W3CDTF">2017-02-28T21:08:00Z</dcterms:modified>
</cp:coreProperties>
</file>